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81" r:id="rId3"/>
    <p:sldId id="571" r:id="rId4"/>
    <p:sldId id="572" r:id="rId5"/>
    <p:sldId id="573" r:id="rId6"/>
    <p:sldId id="544" r:id="rId7"/>
    <p:sldId id="547" r:id="rId8"/>
    <p:sldId id="545" r:id="rId9"/>
    <p:sldId id="546" r:id="rId10"/>
    <p:sldId id="548" r:id="rId11"/>
    <p:sldId id="560" r:id="rId12"/>
    <p:sldId id="574" r:id="rId13"/>
    <p:sldId id="550" r:id="rId14"/>
    <p:sldId id="519" r:id="rId15"/>
    <p:sldId id="551" r:id="rId16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CD9DD"/>
    <a:srgbClr val="FFFFF2"/>
    <a:srgbClr val="D4E15B"/>
    <a:srgbClr val="FFFFFF"/>
    <a:srgbClr val="1FB3A9"/>
    <a:srgbClr val="2E6B5E"/>
    <a:srgbClr val="378070"/>
    <a:srgbClr val="F9EDD3"/>
    <a:srgbClr val="AD6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566"/>
        <p:guide pos="299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39"/>
          <p:cNvSpPr txBox="1"/>
          <p:nvPr/>
        </p:nvSpPr>
        <p:spPr>
          <a:xfrm>
            <a:off x="1629410" y="2319020"/>
            <a:ext cx="56178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十一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464118" y="1042988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比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828984" y="2343374"/>
            <a:ext cx="35290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对，应该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55: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285106" y="2932336"/>
            <a:ext cx="42100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55:1=(1.55×100):(1×100)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056631" y="3364136"/>
            <a:ext cx="15589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55:10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56631" y="3837211"/>
            <a:ext cx="3019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(155÷5):(100÷5)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56631" y="4289649"/>
            <a:ext cx="15589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31:2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678" y="1047517"/>
            <a:ext cx="5763786" cy="351307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850" y="590575"/>
            <a:ext cx="4896544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华的说法对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确的比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应该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你会化简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7923" y="1431558"/>
            <a:ext cx="7557025" cy="22217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0720" y="256540"/>
            <a:ext cx="777494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方格纸上画出两个大小不同的正方形，使两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正方形的边长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∶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5940" y="3569335"/>
            <a:ext cx="818388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这两个正方形的周长比是（       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   ）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这两个正方形的面积比是（       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   ）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71505" y="1825630"/>
            <a:ext cx="701824" cy="6987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9" name="矩形 8"/>
          <p:cNvSpPr/>
          <p:nvPr/>
        </p:nvSpPr>
        <p:spPr>
          <a:xfrm>
            <a:off x="4687059" y="1804298"/>
            <a:ext cx="1393552" cy="1440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0" name="文本框 9"/>
          <p:cNvSpPr txBox="1"/>
          <p:nvPr/>
        </p:nvSpPr>
        <p:spPr>
          <a:xfrm>
            <a:off x="5856089" y="3607291"/>
            <a:ext cx="576063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598509" y="3607291"/>
            <a:ext cx="576063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856089" y="4111347"/>
            <a:ext cx="576063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598509" y="4111347"/>
            <a:ext cx="576063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374015" y="556895"/>
            <a:ext cx="8255635" cy="1038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*</a:t>
            </a:r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和乙数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乙数和丙数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甲数和丙数的比是多少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36980" y="1947545"/>
            <a:ext cx="4661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 = 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36980" y="2616835"/>
            <a:ext cx="47002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乙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4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 = 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6980" y="3350260"/>
            <a:ext cx="3538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508635" y="399415"/>
            <a:ext cx="792226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*</a:t>
            </a:r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一个两位数，十位上的数和个位上的数的比</a:t>
            </a:r>
            <a:endParaRPr 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十位上的数加上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就和个位上的数相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等。这个两位数是多少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48435" y="1783080"/>
            <a:ext cx="6452870" cy="3192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设十位上的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个位上的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x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          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十位上的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×2=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位上的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3×2=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这个两位数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2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charRg st="22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charRg st="4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5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charRg st="58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矩形 1"/>
          <p:cNvSpPr/>
          <p:nvPr/>
        </p:nvSpPr>
        <p:spPr>
          <a:xfrm>
            <a:off x="236220" y="392430"/>
            <a:ext cx="867156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思考题：两个长方形重叠部分的面积是大长方形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面积的    ，是小长方形面积的    。大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方形和小长方形面积的比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3795" name="对象 2"/>
          <p:cNvGraphicFramePr>
            <a:graphicFrameLocks noChangeAspect="1"/>
          </p:cNvGraphicFramePr>
          <p:nvPr/>
        </p:nvGraphicFramePr>
        <p:xfrm>
          <a:off x="2764155" y="819150"/>
          <a:ext cx="27940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39700" imgH="393700" progId="Equation.DSMT4">
                  <p:embed/>
                </p:oleObj>
              </mc:Choice>
              <mc:Fallback>
                <p:oleObj name="" r:id="rId1" imgW="1397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4155" y="819150"/>
                        <a:ext cx="279400" cy="78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3"/>
          <p:cNvGraphicFramePr>
            <a:graphicFrameLocks noChangeAspect="1"/>
          </p:cNvGraphicFramePr>
          <p:nvPr/>
        </p:nvGraphicFramePr>
        <p:xfrm>
          <a:off x="6400800" y="861060"/>
          <a:ext cx="252095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9700" imgH="393700" progId="Equation.DSMT4">
                  <p:embed/>
                </p:oleObj>
              </mc:Choice>
              <mc:Fallback>
                <p:oleObj name="" r:id="rId3" imgW="1397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861060"/>
                        <a:ext cx="252095" cy="709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7F9FA"/>
              </a:clrFrom>
              <a:clrTo>
                <a:srgbClr val="F7F9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56555" y="2156143"/>
            <a:ext cx="3513138" cy="1350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-10795" y="2093595"/>
            <a:ext cx="580136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设重叠部分面积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则大长方形面积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小长方形面积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74850" y="3349625"/>
            <a:ext cx="23221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8790" y="4092575"/>
            <a:ext cx="78282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大长方形和小长方形面积的比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/>
        </p:nvSpPr>
        <p:spPr>
          <a:xfrm>
            <a:off x="-1270" y="3126740"/>
            <a:ext cx="9372600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latinLnBrk="1">
              <a:lnSpc>
                <a:spcPct val="10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航海模型小组男女生人数的比是（   ）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   ），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342900" indent="-342900" latinLnBrk="1">
              <a:lnSpc>
                <a:spcPct val="10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比值是（    ）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69685" y="3109595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               8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7130" name="组合 16"/>
          <p:cNvGrpSpPr/>
          <p:nvPr/>
        </p:nvGrpSpPr>
        <p:grpSpPr>
          <a:xfrm>
            <a:off x="2404187" y="3417570"/>
            <a:ext cx="627063" cy="939800"/>
            <a:chOff x="1751" y="1914"/>
            <a:chExt cx="987" cy="1480"/>
          </a:xfrm>
        </p:grpSpPr>
        <p:sp>
          <p:nvSpPr>
            <p:cNvPr id="47131" name="文本框 17"/>
            <p:cNvSpPr txBox="1"/>
            <p:nvPr/>
          </p:nvSpPr>
          <p:spPr>
            <a:xfrm>
              <a:off x="1756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32" name="文本框 18"/>
            <p:cNvSpPr txBox="1"/>
            <p:nvPr/>
          </p:nvSpPr>
          <p:spPr>
            <a:xfrm>
              <a:off x="1751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1805" y="2629"/>
              <a:ext cx="507" cy="2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381000" y="895985"/>
            <a:ext cx="84359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航海模型小组有男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4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有女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航空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其中男生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汽车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共做了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汽车模型。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-76200" y="2929255"/>
            <a:ext cx="10563860" cy="16846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342900" indent="-342900" algn="l" latinLnBrk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航空模型小组男女生人数的比是（   ）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   ），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342900" indent="-342900" algn="l" latinLnBrk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比值是（    ）。女生人数与小组总人数的比是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342900" indent="-342900" algn="l" latinLnBrk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   ）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   ），比值是（   ）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248400" y="2929255"/>
            <a:ext cx="2621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              1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6"/>
          <p:cNvGrpSpPr/>
          <p:nvPr/>
        </p:nvGrpSpPr>
        <p:grpSpPr>
          <a:xfrm>
            <a:off x="2566112" y="3293745"/>
            <a:ext cx="627063" cy="939800"/>
            <a:chOff x="1751" y="1914"/>
            <a:chExt cx="987" cy="1480"/>
          </a:xfrm>
        </p:grpSpPr>
        <p:sp>
          <p:nvSpPr>
            <p:cNvPr id="16" name="文本框 17"/>
            <p:cNvSpPr txBox="1"/>
            <p:nvPr/>
          </p:nvSpPr>
          <p:spPr>
            <a:xfrm>
              <a:off x="1756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8"/>
            <p:cNvSpPr txBox="1"/>
            <p:nvPr/>
          </p:nvSpPr>
          <p:spPr>
            <a:xfrm>
              <a:off x="1751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1790" y="2629"/>
              <a:ext cx="507" cy="2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文本框 21"/>
          <p:cNvSpPr txBox="1"/>
          <p:nvPr/>
        </p:nvSpPr>
        <p:spPr>
          <a:xfrm>
            <a:off x="1068070" y="4064635"/>
            <a:ext cx="24009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              2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6"/>
          <p:cNvGrpSpPr/>
          <p:nvPr/>
        </p:nvGrpSpPr>
        <p:grpSpPr>
          <a:xfrm>
            <a:off x="5403927" y="3870960"/>
            <a:ext cx="702031" cy="939800"/>
            <a:chOff x="1751" y="1914"/>
            <a:chExt cx="1105" cy="1480"/>
          </a:xfrm>
        </p:grpSpPr>
        <p:sp>
          <p:nvSpPr>
            <p:cNvPr id="20" name="文本框 17"/>
            <p:cNvSpPr txBox="1"/>
            <p:nvPr/>
          </p:nvSpPr>
          <p:spPr>
            <a:xfrm>
              <a:off x="1875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18"/>
            <p:cNvSpPr txBox="1"/>
            <p:nvPr/>
          </p:nvSpPr>
          <p:spPr>
            <a:xfrm>
              <a:off x="1751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V="1">
              <a:off x="1925" y="2629"/>
              <a:ext cx="507" cy="2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81000" y="895985"/>
            <a:ext cx="84359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航海模型小组有男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4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有女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航空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其中男生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汽车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共做了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汽车模型。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617220" y="3187065"/>
            <a:ext cx="7346315" cy="11245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342900" indent="-342900" algn="l" latinLnBrk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汽车模型小组做的模型总数与人数的比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342900" indent="-342900" algn="l" latinLnBrk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是（   ）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   ），比值是（    ）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grpSp>
        <p:nvGrpSpPr>
          <p:cNvPr id="7" name="组合 16"/>
          <p:cNvGrpSpPr/>
          <p:nvPr/>
        </p:nvGrpSpPr>
        <p:grpSpPr>
          <a:xfrm>
            <a:off x="6604712" y="3566795"/>
            <a:ext cx="627063" cy="939800"/>
            <a:chOff x="1751" y="1914"/>
            <a:chExt cx="987" cy="1480"/>
          </a:xfrm>
        </p:grpSpPr>
        <p:sp>
          <p:nvSpPr>
            <p:cNvPr id="8" name="文本框 17"/>
            <p:cNvSpPr txBox="1"/>
            <p:nvPr/>
          </p:nvSpPr>
          <p:spPr>
            <a:xfrm>
              <a:off x="1756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18"/>
            <p:cNvSpPr txBox="1"/>
            <p:nvPr/>
          </p:nvSpPr>
          <p:spPr>
            <a:xfrm>
              <a:off x="1751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790" y="2629"/>
              <a:ext cx="507" cy="2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/>
        </p:nvSpPr>
        <p:spPr>
          <a:xfrm>
            <a:off x="2130425" y="3764280"/>
            <a:ext cx="2887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              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1000" y="895985"/>
            <a:ext cx="84359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航海模型小组有男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4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有女生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航空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其中男生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6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。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汽车模型小组共有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，共做了 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8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汽车模型。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矩形 3"/>
          <p:cNvSpPr/>
          <p:nvPr/>
        </p:nvSpPr>
        <p:spPr>
          <a:xfrm>
            <a:off x="447675" y="549275"/>
            <a:ext cx="717296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下面哪个长方形的长与宽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2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8674" name="图片 2"/>
          <p:cNvPicPr>
            <a:picLocks noChangeAspect="1"/>
          </p:cNvPicPr>
          <p:nvPr/>
        </p:nvPicPr>
        <p:blipFill>
          <a:blip r:embed="rId1"/>
          <a:srcRect t="13316"/>
          <a:stretch>
            <a:fillRect/>
          </a:stretch>
        </p:blipFill>
        <p:spPr>
          <a:xfrm>
            <a:off x="793750" y="1347788"/>
            <a:ext cx="7556500" cy="2982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132263" y="3519488"/>
            <a:ext cx="431800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√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矩形 1"/>
          <p:cNvSpPr/>
          <p:nvPr/>
        </p:nvSpPr>
        <p:spPr>
          <a:xfrm>
            <a:off x="462915" y="357505"/>
            <a:ext cx="38131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求下面各比的比值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9699" name="对象 2"/>
          <p:cNvGraphicFramePr>
            <a:graphicFrameLocks noChangeAspect="1"/>
          </p:cNvGraphicFramePr>
          <p:nvPr/>
        </p:nvGraphicFramePr>
        <p:xfrm>
          <a:off x="1125855" y="1172845"/>
          <a:ext cx="70167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92100" imgH="177800" progId="Equation.DSMT4">
                  <p:embed/>
                </p:oleObj>
              </mc:Choice>
              <mc:Fallback>
                <p:oleObj name="" r:id="rId1" imgW="29210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5855" y="1172845"/>
                        <a:ext cx="701675" cy="429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4"/>
          <p:cNvGraphicFramePr>
            <a:graphicFrameLocks noChangeAspect="1"/>
          </p:cNvGraphicFramePr>
          <p:nvPr/>
        </p:nvGraphicFramePr>
        <p:xfrm>
          <a:off x="5257800" y="941070"/>
          <a:ext cx="72136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42900" imgH="393700" progId="Equation.DSMT4">
                  <p:embed/>
                </p:oleObj>
              </mc:Choice>
              <mc:Fallback>
                <p:oleObj name="" r:id="rId3" imgW="3429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941070"/>
                        <a:ext cx="721360" cy="833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5"/>
          <p:cNvGraphicFramePr>
            <a:graphicFrameLocks noChangeAspect="1"/>
          </p:cNvGraphicFramePr>
          <p:nvPr/>
        </p:nvGraphicFramePr>
        <p:xfrm>
          <a:off x="7094855" y="931545"/>
          <a:ext cx="987425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31800" imgH="393700" progId="Equation.DSMT4">
                  <p:embed/>
                </p:oleObj>
              </mc:Choice>
              <mc:Fallback>
                <p:oleObj name="" r:id="rId5" imgW="4318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4855" y="931545"/>
                        <a:ext cx="987425" cy="906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47725" y="1653540"/>
          <a:ext cx="61277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66700" imgH="393065" progId="Equation.DSMT4">
                  <p:embed/>
                </p:oleObj>
              </mc:Choice>
              <mc:Fallback>
                <p:oleObj name="" r:id="rId7" imgW="266700" imgH="3930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725" y="1653540"/>
                        <a:ext cx="612775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02530" y="1807845"/>
          <a:ext cx="1136015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508000" imgH="812165" progId="Equation.DSMT4">
                  <p:embed/>
                </p:oleObj>
              </mc:Choice>
              <mc:Fallback>
                <p:oleObj name="" r:id="rId9" imgW="508000" imgH="8121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530" y="1807845"/>
                        <a:ext cx="1136015" cy="182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82130" y="1729740"/>
          <a:ext cx="1314450" cy="179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596900" imgH="812800" progId="Equation.DSMT4">
                  <p:embed/>
                </p:oleObj>
              </mc:Choice>
              <mc:Fallback>
                <p:oleObj name="" r:id="rId11" imgW="596900" imgH="812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2130" y="1729740"/>
                        <a:ext cx="1314450" cy="179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734945" y="1172845"/>
            <a:ext cx="1862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6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6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68880" y="1630680"/>
            <a:ext cx="19577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.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3.7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3" imgW="914400" imgH="266700" progId="Equation.KSEE3">
                  <p:embed/>
                </p:oleObj>
              </mc:Choice>
              <mc:Fallback>
                <p:oleObj name="" r:id="rId13" imgW="914400" imgH="266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480695" y="453390"/>
            <a:ext cx="8397240" cy="38696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把下列各比化成后项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比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学校种植树苗，成活的棵数与种植总棵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数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6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实验员配制一种药水，药剂质量与药水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总质量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65580" y="2358390"/>
            <a:ext cx="2192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465580" y="2271395"/>
            <a:ext cx="2801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130300" y="2488565"/>
            <a:ext cx="7225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 =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1505" y="4127500"/>
            <a:ext cx="79203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 =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.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391160" y="582930"/>
            <a:ext cx="804989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某企业去年实际产值与计划产值的比  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。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20190" y="1892935"/>
            <a:ext cx="596836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27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11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矩形 1"/>
          <p:cNvSpPr/>
          <p:nvPr/>
        </p:nvSpPr>
        <p:spPr>
          <a:xfrm>
            <a:off x="457200" y="135255"/>
            <a:ext cx="65443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不同蔬菜中钙和磷含量的比是不同的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8020" y="2773045"/>
            <a:ext cx="3071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芹菜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1.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020" y="3295015"/>
            <a:ext cx="2690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菠菜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8020" y="3876040"/>
            <a:ext cx="3385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茄子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1.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98060" y="3892550"/>
            <a:ext cx="3129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1.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1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700" name="矩形 3"/>
          <p:cNvSpPr/>
          <p:nvPr/>
        </p:nvSpPr>
        <p:spPr>
          <a:xfrm>
            <a:off x="693103" y="2192020"/>
            <a:ext cx="7343775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上面哪种蔬菜的钙、磷含量比最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哪种最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4940" y="4325620"/>
            <a:ext cx="888619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答：菠菜的钙、磷含量比最高， 茄子的钙、磷含量比最低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3420" y="896620"/>
            <a:ext cx="7449820" cy="10680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5</Words>
  <Application>WPS 演示</Application>
  <PresentationFormat>在屏幕上显示</PresentationFormat>
  <Paragraphs>177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4</vt:i4>
      </vt:variant>
    </vt:vector>
  </HeadingPairs>
  <TitlesOfParts>
    <vt:vector size="42" baseType="lpstr">
      <vt:lpstr>Arial</vt:lpstr>
      <vt:lpstr>宋体</vt:lpstr>
      <vt:lpstr>Wingdings</vt:lpstr>
      <vt:lpstr>黑体</vt:lpstr>
      <vt:lpstr>微软雅黑</vt:lpstr>
      <vt:lpstr>Monotype Sorts</vt:lpstr>
      <vt:lpstr>Wingdings</vt:lpstr>
      <vt:lpstr>楷体_GB2312</vt:lpstr>
      <vt:lpstr>Times New Roman</vt:lpstr>
      <vt:lpstr>等线</vt:lpstr>
      <vt:lpstr>Malgun Gothic</vt:lpstr>
      <vt:lpstr>楷体</vt:lpstr>
      <vt:lpstr>新宋体</vt:lpstr>
      <vt:lpstr>Gulim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02:24Z</dcterms:created>
  <dcterms:modified xsi:type="dcterms:W3CDTF">2022-09-02T03:0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9DF65C90CAEB40D399C9C7DF92CF8A50</vt:lpwstr>
  </property>
</Properties>
</file>